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439F" w:rsidRDefault="00F6439F" w:rsidP="00F6439F">
      <w:pPr>
        <w:ind w:left="-1134"/>
      </w:pPr>
      <w:r>
        <w:t xml:space="preserve">79-1. Р.н.  </w:t>
      </w:r>
      <w:r w:rsidRPr="002313ED">
        <w:rPr>
          <w:position w:val="-6"/>
        </w:rPr>
        <w:object w:dxaOrig="2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16pt" o:ole="">
            <v:imagedata r:id="rId6" o:title=""/>
          </v:shape>
          <o:OLEObject Type="Embed" ProgID="Equation.DSMT4" ShapeID="_x0000_i1025" DrawAspect="Content" ObjectID="_1618694537" r:id="rId7"/>
        </w:object>
      </w:r>
      <w:r>
        <w:t xml:space="preserve">  (2 очка)  79-2. Р.с. </w:t>
      </w:r>
      <w:r w:rsidRPr="008402C6">
        <w:rPr>
          <w:position w:val="-34"/>
        </w:rPr>
        <w:object w:dxaOrig="1600" w:dyaOrig="800">
          <v:shape id="_x0000_i1026" type="#_x0000_t75" style="width:80pt;height:40pt" o:ole="">
            <v:imagedata r:id="rId8" o:title=""/>
          </v:shape>
          <o:OLEObject Type="Embed" ProgID="Equation.DSMT4" ShapeID="_x0000_i1026" DrawAspect="Content" ObjectID="_1618694538" r:id="rId9"/>
        </w:object>
      </w:r>
      <w:r>
        <w:t xml:space="preserve"> (2 очка)</w:t>
      </w:r>
    </w:p>
    <w:p w:rsidR="00F6439F" w:rsidRDefault="00F6439F" w:rsidP="00F6439F">
      <w:pPr>
        <w:ind w:left="-1134"/>
      </w:pPr>
      <w:r>
        <w:t>79-3. Имеется кусок сплава меди с оловом массой 12 кг, содержащий 45% меди. Сколько чистого олова надо добавить к этому сплаву, чтобы получившийся новый сплав содержал 40% меди? (2 очка)</w:t>
      </w:r>
    </w:p>
    <w:p w:rsidR="00F6439F" w:rsidRDefault="00F6439F" w:rsidP="00F6439F">
      <w:pPr>
        <w:ind w:left="-1134"/>
      </w:pPr>
      <w:r>
        <w:t xml:space="preserve">79-4. Р.у. </w:t>
      </w:r>
      <w:r w:rsidRPr="00442D7E">
        <w:rPr>
          <w:position w:val="-16"/>
        </w:rPr>
        <w:object w:dxaOrig="3120" w:dyaOrig="440">
          <v:shape id="_x0000_i1027" type="#_x0000_t75" style="width:156pt;height:22pt" o:ole="">
            <v:imagedata r:id="rId10" o:title=""/>
          </v:shape>
          <o:OLEObject Type="Embed" ProgID="Equation.DSMT4" ShapeID="_x0000_i1027" DrawAspect="Content" ObjectID="_1618694539" r:id="rId11"/>
        </w:object>
      </w:r>
      <w:r>
        <w:t xml:space="preserve">. (3 очка)  79-5. Р.с. </w:t>
      </w:r>
      <w:r w:rsidRPr="00442D7E">
        <w:rPr>
          <w:position w:val="-34"/>
        </w:rPr>
        <w:object w:dxaOrig="1860" w:dyaOrig="800">
          <v:shape id="_x0000_i1028" type="#_x0000_t75" style="width:93pt;height:40pt" o:ole="">
            <v:imagedata r:id="rId12" o:title=""/>
          </v:shape>
          <o:OLEObject Type="Embed" ProgID="Equation.DSMT4" ShapeID="_x0000_i1028" DrawAspect="Content" ObjectID="_1618694540" r:id="rId13"/>
        </w:object>
      </w:r>
      <w:r>
        <w:t xml:space="preserve"> (4 очка)</w:t>
      </w:r>
    </w:p>
    <w:p w:rsidR="00E03232" w:rsidRPr="00F6439F" w:rsidRDefault="00E03232" w:rsidP="00641F3E">
      <w:pPr>
        <w:pBdr>
          <w:bottom w:val="single" w:sz="6" w:space="1" w:color="auto"/>
        </w:pBdr>
        <w:ind w:left="-1276"/>
        <w:jc w:val="both"/>
        <w:rPr>
          <w:sz w:val="16"/>
          <w:szCs w:val="16"/>
        </w:rPr>
      </w:pPr>
    </w:p>
    <w:p w:rsidR="00E03232" w:rsidRPr="00F6439F" w:rsidRDefault="00E03232" w:rsidP="00641F3E">
      <w:pPr>
        <w:ind w:left="-1276"/>
        <w:jc w:val="both"/>
        <w:rPr>
          <w:sz w:val="16"/>
          <w:szCs w:val="16"/>
        </w:rPr>
      </w:pPr>
    </w:p>
    <w:p w:rsidR="00F6439F" w:rsidRDefault="00F6439F" w:rsidP="00F6439F">
      <w:pPr>
        <w:ind w:left="-1134"/>
      </w:pPr>
      <w:r>
        <w:t xml:space="preserve">79-1. Р.н.  </w:t>
      </w:r>
      <w:r w:rsidRPr="002313ED">
        <w:rPr>
          <w:position w:val="-6"/>
        </w:rPr>
        <w:object w:dxaOrig="2360" w:dyaOrig="320">
          <v:shape id="_x0000_i1029" type="#_x0000_t75" style="width:118pt;height:16pt" o:ole="">
            <v:imagedata r:id="rId6" o:title=""/>
          </v:shape>
          <o:OLEObject Type="Embed" ProgID="Equation.DSMT4" ShapeID="_x0000_i1029" DrawAspect="Content" ObjectID="_1618694541" r:id="rId14"/>
        </w:object>
      </w:r>
      <w:r>
        <w:t xml:space="preserve">  (2 очка)  79-2. Р.с. </w:t>
      </w:r>
      <w:r w:rsidRPr="008402C6">
        <w:rPr>
          <w:position w:val="-34"/>
        </w:rPr>
        <w:object w:dxaOrig="1600" w:dyaOrig="800">
          <v:shape id="_x0000_i1030" type="#_x0000_t75" style="width:80pt;height:40pt" o:ole="">
            <v:imagedata r:id="rId8" o:title=""/>
          </v:shape>
          <o:OLEObject Type="Embed" ProgID="Equation.DSMT4" ShapeID="_x0000_i1030" DrawAspect="Content" ObjectID="_1618694542" r:id="rId15"/>
        </w:object>
      </w:r>
      <w:r>
        <w:t xml:space="preserve"> (2 очка)</w:t>
      </w:r>
    </w:p>
    <w:p w:rsidR="00F6439F" w:rsidRDefault="00F6439F" w:rsidP="00F6439F">
      <w:pPr>
        <w:ind w:left="-1134"/>
      </w:pPr>
      <w:r>
        <w:t>79-3. Имеется кусок сплава меди с оловом массой 12 кг, содержащий 45% меди. Сколько чистого олова надо добавить к этому сплаву, чтобы получившийся новый сплав содержал 40% меди? (2 очка)</w:t>
      </w:r>
    </w:p>
    <w:p w:rsidR="00F6439F" w:rsidRDefault="00F6439F" w:rsidP="00F6439F">
      <w:pPr>
        <w:ind w:left="-1134"/>
      </w:pPr>
      <w:r>
        <w:t xml:space="preserve">79-4. Р.у. </w:t>
      </w:r>
      <w:r w:rsidRPr="00442D7E">
        <w:rPr>
          <w:position w:val="-16"/>
        </w:rPr>
        <w:object w:dxaOrig="3120" w:dyaOrig="440">
          <v:shape id="_x0000_i1031" type="#_x0000_t75" style="width:156pt;height:22pt" o:ole="">
            <v:imagedata r:id="rId10" o:title=""/>
          </v:shape>
          <o:OLEObject Type="Embed" ProgID="Equation.DSMT4" ShapeID="_x0000_i1031" DrawAspect="Content" ObjectID="_1618694543" r:id="rId16"/>
        </w:object>
      </w:r>
      <w:r>
        <w:t xml:space="preserve">. (3 очка)  79-5. Р.с. </w:t>
      </w:r>
      <w:r w:rsidRPr="00442D7E">
        <w:rPr>
          <w:position w:val="-34"/>
        </w:rPr>
        <w:object w:dxaOrig="1860" w:dyaOrig="800">
          <v:shape id="_x0000_i1032" type="#_x0000_t75" style="width:93pt;height:40pt" o:ole="">
            <v:imagedata r:id="rId12" o:title=""/>
          </v:shape>
          <o:OLEObject Type="Embed" ProgID="Equation.DSMT4" ShapeID="_x0000_i1032" DrawAspect="Content" ObjectID="_1618694544" r:id="rId17"/>
        </w:object>
      </w:r>
      <w:r>
        <w:t xml:space="preserve"> (4 очка)</w:t>
      </w:r>
    </w:p>
    <w:p w:rsidR="00F6439F" w:rsidRPr="00641F3E" w:rsidRDefault="00F6439F" w:rsidP="00F6439F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6439F" w:rsidRPr="00641F3E" w:rsidRDefault="00F6439F" w:rsidP="00F6439F">
      <w:pPr>
        <w:ind w:left="-1276"/>
        <w:jc w:val="both"/>
        <w:rPr>
          <w:sz w:val="26"/>
          <w:szCs w:val="26"/>
        </w:rPr>
      </w:pPr>
    </w:p>
    <w:p w:rsidR="00F6439F" w:rsidRDefault="00F6439F" w:rsidP="00F6439F">
      <w:pPr>
        <w:ind w:left="-1134"/>
      </w:pPr>
      <w:r>
        <w:t xml:space="preserve">79-1. Р.н.  </w:t>
      </w:r>
      <w:r w:rsidRPr="002313ED">
        <w:rPr>
          <w:position w:val="-6"/>
        </w:rPr>
        <w:object w:dxaOrig="2360" w:dyaOrig="320">
          <v:shape id="_x0000_i1033" type="#_x0000_t75" style="width:118pt;height:16pt" o:ole="">
            <v:imagedata r:id="rId6" o:title=""/>
          </v:shape>
          <o:OLEObject Type="Embed" ProgID="Equation.DSMT4" ShapeID="_x0000_i1033" DrawAspect="Content" ObjectID="_1618694545" r:id="rId18"/>
        </w:object>
      </w:r>
      <w:r>
        <w:t xml:space="preserve">  (2 очка)  79-2. Р.с. </w:t>
      </w:r>
      <w:r w:rsidRPr="008402C6">
        <w:rPr>
          <w:position w:val="-34"/>
        </w:rPr>
        <w:object w:dxaOrig="1600" w:dyaOrig="800">
          <v:shape id="_x0000_i1034" type="#_x0000_t75" style="width:80pt;height:40pt" o:ole="">
            <v:imagedata r:id="rId8" o:title=""/>
          </v:shape>
          <o:OLEObject Type="Embed" ProgID="Equation.DSMT4" ShapeID="_x0000_i1034" DrawAspect="Content" ObjectID="_1618694546" r:id="rId19"/>
        </w:object>
      </w:r>
      <w:r>
        <w:t xml:space="preserve"> (2 очка)</w:t>
      </w:r>
    </w:p>
    <w:p w:rsidR="00F6439F" w:rsidRDefault="00F6439F" w:rsidP="00F6439F">
      <w:pPr>
        <w:ind w:left="-1134"/>
      </w:pPr>
      <w:r>
        <w:t>79-3. Имеется кусок сплава меди с оловом массой 12 кг, содержащий 45% меди. Сколько чистого олова надо добавить к этому сплаву, чтобы получившийся новый сплав содержал 40% меди? (2 очка)</w:t>
      </w:r>
    </w:p>
    <w:p w:rsidR="00F6439F" w:rsidRDefault="00F6439F" w:rsidP="00F6439F">
      <w:pPr>
        <w:ind w:left="-1134"/>
      </w:pPr>
      <w:r>
        <w:t xml:space="preserve">79-4. Р.у. </w:t>
      </w:r>
      <w:r w:rsidRPr="00442D7E">
        <w:rPr>
          <w:position w:val="-16"/>
        </w:rPr>
        <w:object w:dxaOrig="3120" w:dyaOrig="440">
          <v:shape id="_x0000_i1035" type="#_x0000_t75" style="width:156pt;height:22pt" o:ole="">
            <v:imagedata r:id="rId10" o:title=""/>
          </v:shape>
          <o:OLEObject Type="Embed" ProgID="Equation.DSMT4" ShapeID="_x0000_i1035" DrawAspect="Content" ObjectID="_1618694547" r:id="rId20"/>
        </w:object>
      </w:r>
      <w:r>
        <w:t xml:space="preserve">. (3 очка)  79-5. Р.с. </w:t>
      </w:r>
      <w:r w:rsidRPr="00442D7E">
        <w:rPr>
          <w:position w:val="-34"/>
        </w:rPr>
        <w:object w:dxaOrig="1860" w:dyaOrig="800">
          <v:shape id="_x0000_i1036" type="#_x0000_t75" style="width:93pt;height:40pt" o:ole="">
            <v:imagedata r:id="rId12" o:title=""/>
          </v:shape>
          <o:OLEObject Type="Embed" ProgID="Equation.DSMT4" ShapeID="_x0000_i1036" DrawAspect="Content" ObjectID="_1618694548" r:id="rId21"/>
        </w:object>
      </w:r>
      <w:r>
        <w:t xml:space="preserve"> (4 очка)</w:t>
      </w:r>
    </w:p>
    <w:p w:rsidR="00F6439F" w:rsidRPr="00641F3E" w:rsidRDefault="00F6439F" w:rsidP="00F6439F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6439F" w:rsidRPr="00641F3E" w:rsidRDefault="00F6439F" w:rsidP="00F6439F">
      <w:pPr>
        <w:ind w:left="-1276"/>
        <w:jc w:val="both"/>
        <w:rPr>
          <w:sz w:val="26"/>
          <w:szCs w:val="26"/>
        </w:rPr>
      </w:pPr>
    </w:p>
    <w:p w:rsidR="00F6439F" w:rsidRDefault="00F6439F" w:rsidP="00F6439F">
      <w:pPr>
        <w:ind w:left="-1134"/>
      </w:pPr>
      <w:r>
        <w:t xml:space="preserve">79-1. Р.н.  </w:t>
      </w:r>
      <w:r w:rsidRPr="002313ED">
        <w:rPr>
          <w:position w:val="-6"/>
        </w:rPr>
        <w:object w:dxaOrig="2360" w:dyaOrig="320">
          <v:shape id="_x0000_i1037" type="#_x0000_t75" style="width:118pt;height:16pt" o:ole="">
            <v:imagedata r:id="rId6" o:title=""/>
          </v:shape>
          <o:OLEObject Type="Embed" ProgID="Equation.DSMT4" ShapeID="_x0000_i1037" DrawAspect="Content" ObjectID="_1618694549" r:id="rId22"/>
        </w:object>
      </w:r>
      <w:r>
        <w:t xml:space="preserve">  (2 очка)  79-2. Р.с. </w:t>
      </w:r>
      <w:r w:rsidRPr="008402C6">
        <w:rPr>
          <w:position w:val="-34"/>
        </w:rPr>
        <w:object w:dxaOrig="1600" w:dyaOrig="800">
          <v:shape id="_x0000_i1038" type="#_x0000_t75" style="width:80pt;height:40pt" o:ole="">
            <v:imagedata r:id="rId8" o:title=""/>
          </v:shape>
          <o:OLEObject Type="Embed" ProgID="Equation.DSMT4" ShapeID="_x0000_i1038" DrawAspect="Content" ObjectID="_1618694550" r:id="rId23"/>
        </w:object>
      </w:r>
      <w:r>
        <w:t xml:space="preserve"> (2 очка)</w:t>
      </w:r>
    </w:p>
    <w:p w:rsidR="00F6439F" w:rsidRDefault="00F6439F" w:rsidP="00F6439F">
      <w:pPr>
        <w:ind w:left="-1134"/>
      </w:pPr>
      <w:r>
        <w:t>79-3. Имеется кусок сплава меди с оловом массой 12 кг, содержащий 45% меди. Сколько чистого олова надо добавить к этому сплаву, чтобы получившийся новый сплав содержал 40% меди? (2 очка)</w:t>
      </w:r>
    </w:p>
    <w:p w:rsidR="00F6439F" w:rsidRDefault="00F6439F" w:rsidP="00F6439F">
      <w:pPr>
        <w:ind w:left="-1134"/>
      </w:pPr>
      <w:r>
        <w:t xml:space="preserve">79-4. Р.у. </w:t>
      </w:r>
      <w:r w:rsidRPr="00442D7E">
        <w:rPr>
          <w:position w:val="-16"/>
        </w:rPr>
        <w:object w:dxaOrig="3120" w:dyaOrig="440">
          <v:shape id="_x0000_i1039" type="#_x0000_t75" style="width:156pt;height:22pt" o:ole="">
            <v:imagedata r:id="rId10" o:title=""/>
          </v:shape>
          <o:OLEObject Type="Embed" ProgID="Equation.DSMT4" ShapeID="_x0000_i1039" DrawAspect="Content" ObjectID="_1618694551" r:id="rId24"/>
        </w:object>
      </w:r>
      <w:r>
        <w:t xml:space="preserve">. (3 очка)  79-5. Р.с. </w:t>
      </w:r>
      <w:r w:rsidRPr="00442D7E">
        <w:rPr>
          <w:position w:val="-34"/>
        </w:rPr>
        <w:object w:dxaOrig="1860" w:dyaOrig="800">
          <v:shape id="_x0000_i1040" type="#_x0000_t75" style="width:93pt;height:40pt" o:ole="">
            <v:imagedata r:id="rId12" o:title=""/>
          </v:shape>
          <o:OLEObject Type="Embed" ProgID="Equation.DSMT4" ShapeID="_x0000_i1040" DrawAspect="Content" ObjectID="_1618694552" r:id="rId25"/>
        </w:object>
      </w:r>
      <w:r>
        <w:t xml:space="preserve"> (4 очка)</w:t>
      </w:r>
    </w:p>
    <w:p w:rsidR="00F6439F" w:rsidRPr="00641F3E" w:rsidRDefault="00F6439F" w:rsidP="00F6439F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6439F" w:rsidRPr="00641F3E" w:rsidRDefault="00F6439F" w:rsidP="00F6439F">
      <w:pPr>
        <w:ind w:left="-1276"/>
        <w:jc w:val="both"/>
        <w:rPr>
          <w:sz w:val="26"/>
          <w:szCs w:val="26"/>
        </w:rPr>
      </w:pPr>
    </w:p>
    <w:p w:rsidR="00F6439F" w:rsidRDefault="00F6439F" w:rsidP="00F6439F">
      <w:pPr>
        <w:ind w:left="-1134"/>
      </w:pPr>
      <w:r>
        <w:t xml:space="preserve">79-1. Р.н.  </w:t>
      </w:r>
      <w:r w:rsidRPr="002313ED">
        <w:rPr>
          <w:position w:val="-6"/>
        </w:rPr>
        <w:object w:dxaOrig="2360" w:dyaOrig="320">
          <v:shape id="_x0000_i1041" type="#_x0000_t75" style="width:118pt;height:16pt" o:ole="">
            <v:imagedata r:id="rId6" o:title=""/>
          </v:shape>
          <o:OLEObject Type="Embed" ProgID="Equation.DSMT4" ShapeID="_x0000_i1041" DrawAspect="Content" ObjectID="_1618694553" r:id="rId26"/>
        </w:object>
      </w:r>
      <w:r>
        <w:t xml:space="preserve">  (2 очка)  79-2. Р.с. </w:t>
      </w:r>
      <w:r w:rsidRPr="008402C6">
        <w:rPr>
          <w:position w:val="-34"/>
        </w:rPr>
        <w:object w:dxaOrig="1600" w:dyaOrig="800">
          <v:shape id="_x0000_i1042" type="#_x0000_t75" style="width:80pt;height:40pt" o:ole="">
            <v:imagedata r:id="rId8" o:title=""/>
          </v:shape>
          <o:OLEObject Type="Embed" ProgID="Equation.DSMT4" ShapeID="_x0000_i1042" DrawAspect="Content" ObjectID="_1618694554" r:id="rId27"/>
        </w:object>
      </w:r>
      <w:r>
        <w:t xml:space="preserve"> (2 очка)</w:t>
      </w:r>
    </w:p>
    <w:p w:rsidR="00F6439F" w:rsidRDefault="00F6439F" w:rsidP="00F6439F">
      <w:pPr>
        <w:ind w:left="-1134"/>
      </w:pPr>
      <w:r>
        <w:t>79-3. Имеется кусок сплава меди с оловом массой 12 кг, содержащий 45% меди. Сколько чистого олова надо добавить к этому сплаву, чтобы получившийся новый сплав содержал 40% меди? (2 очка)</w:t>
      </w:r>
    </w:p>
    <w:p w:rsidR="00F6439F" w:rsidRDefault="00F6439F" w:rsidP="00F6439F">
      <w:pPr>
        <w:ind w:left="-1134"/>
      </w:pPr>
      <w:r>
        <w:t xml:space="preserve">79-4. Р.у. </w:t>
      </w:r>
      <w:r w:rsidRPr="00442D7E">
        <w:rPr>
          <w:position w:val="-16"/>
        </w:rPr>
        <w:object w:dxaOrig="3120" w:dyaOrig="440">
          <v:shape id="_x0000_i1043" type="#_x0000_t75" style="width:156pt;height:22pt" o:ole="">
            <v:imagedata r:id="rId10" o:title=""/>
          </v:shape>
          <o:OLEObject Type="Embed" ProgID="Equation.DSMT4" ShapeID="_x0000_i1043" DrawAspect="Content" ObjectID="_1618694555" r:id="rId28"/>
        </w:object>
      </w:r>
      <w:r>
        <w:t xml:space="preserve">. (3 очка)  79-5. Р.с. </w:t>
      </w:r>
      <w:r w:rsidRPr="00442D7E">
        <w:rPr>
          <w:position w:val="-34"/>
        </w:rPr>
        <w:object w:dxaOrig="1860" w:dyaOrig="800">
          <v:shape id="_x0000_i1044" type="#_x0000_t75" style="width:93pt;height:40pt" o:ole="">
            <v:imagedata r:id="rId12" o:title=""/>
          </v:shape>
          <o:OLEObject Type="Embed" ProgID="Equation.DSMT4" ShapeID="_x0000_i1044" DrawAspect="Content" ObjectID="_1618694556" r:id="rId29"/>
        </w:object>
      </w:r>
      <w:r>
        <w:t xml:space="preserve"> (4 очка)</w:t>
      </w:r>
    </w:p>
    <w:p w:rsidR="00F6439F" w:rsidRPr="00641F3E" w:rsidRDefault="00F6439F" w:rsidP="00F6439F">
      <w:pPr>
        <w:pBdr>
          <w:bottom w:val="single" w:sz="6" w:space="1" w:color="auto"/>
        </w:pBdr>
        <w:ind w:left="-1276"/>
        <w:jc w:val="both"/>
        <w:rPr>
          <w:sz w:val="26"/>
          <w:szCs w:val="26"/>
        </w:rPr>
      </w:pPr>
    </w:p>
    <w:p w:rsidR="00F6439F" w:rsidRPr="00641F3E" w:rsidRDefault="00F6439F" w:rsidP="00F6439F">
      <w:pPr>
        <w:ind w:left="-1276"/>
        <w:jc w:val="both"/>
        <w:rPr>
          <w:sz w:val="26"/>
          <w:szCs w:val="26"/>
        </w:rPr>
      </w:pPr>
    </w:p>
    <w:p w:rsidR="00F6439F" w:rsidRDefault="00F6439F" w:rsidP="00F6439F">
      <w:pPr>
        <w:ind w:left="-1134"/>
      </w:pPr>
      <w:r>
        <w:t xml:space="preserve">79-1. Р.н.  </w:t>
      </w:r>
      <w:r w:rsidRPr="002313ED">
        <w:rPr>
          <w:position w:val="-6"/>
        </w:rPr>
        <w:object w:dxaOrig="2360" w:dyaOrig="320">
          <v:shape id="_x0000_i1045" type="#_x0000_t75" style="width:118pt;height:16pt" o:ole="">
            <v:imagedata r:id="rId6" o:title=""/>
          </v:shape>
          <o:OLEObject Type="Embed" ProgID="Equation.DSMT4" ShapeID="_x0000_i1045" DrawAspect="Content" ObjectID="_1618694557" r:id="rId30"/>
        </w:object>
      </w:r>
      <w:r>
        <w:t xml:space="preserve">  (2 очка)  79-2. Р.с. </w:t>
      </w:r>
      <w:r w:rsidRPr="008402C6">
        <w:rPr>
          <w:position w:val="-34"/>
        </w:rPr>
        <w:object w:dxaOrig="1600" w:dyaOrig="800">
          <v:shape id="_x0000_i1046" type="#_x0000_t75" style="width:80pt;height:40pt" o:ole="">
            <v:imagedata r:id="rId8" o:title=""/>
          </v:shape>
          <o:OLEObject Type="Embed" ProgID="Equation.DSMT4" ShapeID="_x0000_i1046" DrawAspect="Content" ObjectID="_1618694558" r:id="rId31"/>
        </w:object>
      </w:r>
      <w:r>
        <w:t xml:space="preserve"> (2 очка)</w:t>
      </w:r>
    </w:p>
    <w:p w:rsidR="00F6439F" w:rsidRDefault="00F6439F" w:rsidP="00F6439F">
      <w:pPr>
        <w:ind w:left="-1134"/>
      </w:pPr>
      <w:r>
        <w:t>79-3. Имеется кусок сплава меди с оловом массой 12 кг, содержащий 45% меди. Сколько чистого олова надо добавить к этому сплаву, чтобы получившийся новый сплав содержал 40% меди? (2 очка)</w:t>
      </w:r>
    </w:p>
    <w:p w:rsidR="00F6439F" w:rsidRDefault="00F6439F" w:rsidP="00F6439F">
      <w:pPr>
        <w:ind w:left="-1134"/>
      </w:pPr>
      <w:r>
        <w:t xml:space="preserve">79-4. Р.у. </w:t>
      </w:r>
      <w:r w:rsidRPr="00442D7E">
        <w:rPr>
          <w:position w:val="-16"/>
        </w:rPr>
        <w:object w:dxaOrig="3120" w:dyaOrig="440">
          <v:shape id="_x0000_i1047" type="#_x0000_t75" style="width:156pt;height:22pt" o:ole="">
            <v:imagedata r:id="rId10" o:title=""/>
          </v:shape>
          <o:OLEObject Type="Embed" ProgID="Equation.DSMT4" ShapeID="_x0000_i1047" DrawAspect="Content" ObjectID="_1618694559" r:id="rId32"/>
        </w:object>
      </w:r>
      <w:r>
        <w:t xml:space="preserve">. (3 очка)  79-5. Р.с. </w:t>
      </w:r>
      <w:r w:rsidRPr="00442D7E">
        <w:rPr>
          <w:position w:val="-34"/>
        </w:rPr>
        <w:object w:dxaOrig="1860" w:dyaOrig="800">
          <v:shape id="_x0000_i1048" type="#_x0000_t75" style="width:93pt;height:40pt" o:ole="">
            <v:imagedata r:id="rId12" o:title=""/>
          </v:shape>
          <o:OLEObject Type="Embed" ProgID="Equation.DSMT4" ShapeID="_x0000_i1048" DrawAspect="Content" ObjectID="_1618694560" r:id="rId33"/>
        </w:object>
      </w:r>
      <w:r>
        <w:t xml:space="preserve"> (4 очка)</w:t>
      </w:r>
    </w:p>
    <w:sectPr w:rsidR="00F6439F" w:rsidSect="00641F3E">
      <w:pgSz w:w="11906" w:h="16838"/>
      <w:pgMar w:top="567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2A60"/>
    <w:rsid w:val="000D69B3"/>
    <w:rsid w:val="000E405E"/>
    <w:rsid w:val="000E4277"/>
    <w:rsid w:val="00111382"/>
    <w:rsid w:val="001151CC"/>
    <w:rsid w:val="00117B4F"/>
    <w:rsid w:val="00122598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0973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4CB0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2704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2693B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D1EA4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276A"/>
    <w:rsid w:val="005861FA"/>
    <w:rsid w:val="00597396"/>
    <w:rsid w:val="005A547A"/>
    <w:rsid w:val="005B75B9"/>
    <w:rsid w:val="005C43C2"/>
    <w:rsid w:val="005D6A11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1F3E"/>
    <w:rsid w:val="0064695F"/>
    <w:rsid w:val="00657B37"/>
    <w:rsid w:val="0066221D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25C"/>
    <w:rsid w:val="007019F6"/>
    <w:rsid w:val="00705911"/>
    <w:rsid w:val="00706D8F"/>
    <w:rsid w:val="00752B07"/>
    <w:rsid w:val="00756EDE"/>
    <w:rsid w:val="00760541"/>
    <w:rsid w:val="007624BA"/>
    <w:rsid w:val="00766A1B"/>
    <w:rsid w:val="00772B85"/>
    <w:rsid w:val="00783509"/>
    <w:rsid w:val="00794FFB"/>
    <w:rsid w:val="007A7E3E"/>
    <w:rsid w:val="007B03D0"/>
    <w:rsid w:val="007B118E"/>
    <w:rsid w:val="007C6299"/>
    <w:rsid w:val="007C6739"/>
    <w:rsid w:val="007D0DAA"/>
    <w:rsid w:val="007D50CF"/>
    <w:rsid w:val="007E15BA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E52CE"/>
    <w:rsid w:val="008F24F4"/>
    <w:rsid w:val="008F44B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13A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BEA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06F84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19B6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104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6791A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B0962"/>
    <w:rsid w:val="00DD6914"/>
    <w:rsid w:val="00DD6BAC"/>
    <w:rsid w:val="00DF26BB"/>
    <w:rsid w:val="00DF5AE8"/>
    <w:rsid w:val="00DF7D16"/>
    <w:rsid w:val="00E000FA"/>
    <w:rsid w:val="00E03232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04BE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6439F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F3183C4-4B41-40D9-9735-F758B18590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341</Words>
  <Characters>194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4-11T17:43:00Z</cp:lastPrinted>
  <dcterms:created xsi:type="dcterms:W3CDTF">2019-05-06T19:21:00Z</dcterms:created>
  <dcterms:modified xsi:type="dcterms:W3CDTF">2019-05-06T20:49:00Z</dcterms:modified>
</cp:coreProperties>
</file>